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9F2652B" w14:textId="77777777" w:rsidR="00315507" w:rsidRDefault="00315507">
      <w:r>
        <w:t>Solving Proportion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: _____________________________</w:t>
      </w:r>
    </w:p>
    <w:p w14:paraId="731FEDC5" w14:textId="77777777" w:rsidR="00315507" w:rsidRDefault="00315507"/>
    <w:p w14:paraId="2AF1A5E3" w14:textId="77777777" w:rsidR="00315507" w:rsidRDefault="00315507" w:rsidP="00315507">
      <w:pPr>
        <w:rPr>
          <w:rFonts w:eastAsia="Times New Roman" w:cs="Times New Roman"/>
        </w:rPr>
      </w:pPr>
      <w:r w:rsidRPr="00315507">
        <w:rPr>
          <w:rStyle w:val="center"/>
          <w:rFonts w:ascii="Verdana" w:eastAsia="Times New Roman" w:hAnsi="Verdana" w:cs="Times New Roman"/>
          <w:b/>
          <w:color w:val="000000"/>
          <w:sz w:val="23"/>
          <w:szCs w:val="23"/>
          <w:u w:val="single"/>
        </w:rPr>
        <w:t>Proportion</w:t>
      </w:r>
      <w:r>
        <w:rPr>
          <w:rStyle w:val="apple-converted-space"/>
          <w:rFonts w:ascii="Verdana" w:eastAsia="Times New Roman" w:hAnsi="Verdana" w:cs="Times New Roman"/>
          <w:color w:val="000000"/>
          <w:sz w:val="23"/>
          <w:szCs w:val="23"/>
        </w:rPr>
        <w:t> </w:t>
      </w:r>
      <w:r>
        <w:rPr>
          <w:rFonts w:ascii="Verdana" w:eastAsia="Times New Roman" w:hAnsi="Verdana" w:cs="Times New Roman"/>
          <w:color w:val="000000"/>
          <w:sz w:val="23"/>
          <w:szCs w:val="23"/>
        </w:rPr>
        <w:t>says that two</w:t>
      </w:r>
      <w:r>
        <w:rPr>
          <w:rStyle w:val="apple-converted-space"/>
          <w:rFonts w:ascii="Verdana" w:eastAsia="Times New Roman" w:hAnsi="Verdana" w:cs="Times New Roman"/>
          <w:color w:val="000000"/>
          <w:sz w:val="23"/>
          <w:szCs w:val="23"/>
        </w:rPr>
        <w:t xml:space="preserve"> ratios </w:t>
      </w:r>
      <w:r>
        <w:rPr>
          <w:rFonts w:ascii="Verdana" w:eastAsia="Times New Roman" w:hAnsi="Verdana" w:cs="Times New Roman"/>
          <w:color w:val="000000"/>
          <w:sz w:val="23"/>
          <w:szCs w:val="23"/>
        </w:rPr>
        <w:t>(or fractions) are equal.</w:t>
      </w:r>
    </w:p>
    <w:p w14:paraId="1375D11B" w14:textId="77777777" w:rsidR="00315507" w:rsidRDefault="00315507"/>
    <w:p w14:paraId="29E3B1E8" w14:textId="77777777" w:rsidR="00315507" w:rsidRDefault="00315507"/>
    <w:p w14:paraId="1F2CD47F" w14:textId="77777777" w:rsidR="00315507" w:rsidRDefault="00315507">
      <w:r>
        <w:t>How do we solve proportions?</w:t>
      </w:r>
    </w:p>
    <w:p w14:paraId="15E0BCFE" w14:textId="77777777" w:rsidR="00315507" w:rsidRDefault="00315507" w:rsidP="00315507">
      <w:pPr>
        <w:ind w:firstLine="720"/>
      </w:pPr>
    </w:p>
    <w:p w14:paraId="69BF203B" w14:textId="77777777" w:rsidR="00315507" w:rsidRDefault="00315507" w:rsidP="00315507">
      <w:pPr>
        <w:ind w:firstLine="720"/>
      </w:pPr>
      <w:r>
        <w:t>With cross multiplication, which states</w:t>
      </w:r>
    </w:p>
    <w:p w14:paraId="64446DF8" w14:textId="77777777" w:rsidR="00315507" w:rsidRDefault="00315507" w:rsidP="00315507">
      <w:pPr>
        <w:ind w:firstLine="720"/>
      </w:pPr>
      <w:r>
        <w:rPr>
          <w:noProof/>
        </w:rPr>
        <w:drawing>
          <wp:inline distT="0" distB="0" distL="0" distR="0" wp14:anchorId="1B586D9C" wp14:editId="2A71BCA9">
            <wp:extent cx="2971800" cy="702425"/>
            <wp:effectExtent l="0" t="0" r="0" b="8890"/>
            <wp:docPr id="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70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3BAA92" w14:textId="77777777" w:rsidR="00315507" w:rsidRDefault="00315507"/>
    <w:p w14:paraId="7C0B76F5" w14:textId="77777777" w:rsidR="00315507" w:rsidRPr="00315507" w:rsidRDefault="00315507">
      <w:pPr>
        <w:rPr>
          <w:u w:val="single"/>
        </w:rPr>
      </w:pPr>
      <w:r>
        <w:tab/>
      </w:r>
      <w:r>
        <w:tab/>
      </w:r>
      <w:r>
        <w:rPr>
          <w:u w:val="single"/>
        </w:rPr>
        <w:t>Cross Multiplication</w:t>
      </w:r>
    </w:p>
    <w:p w14:paraId="5EDF7FA0" w14:textId="77777777" w:rsidR="00315507" w:rsidRDefault="00315507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85F61B4" wp14:editId="2E342D14">
                <wp:simplePos x="0" y="0"/>
                <wp:positionH relativeFrom="column">
                  <wp:posOffset>3771900</wp:posOffset>
                </wp:positionH>
                <wp:positionV relativeFrom="paragraph">
                  <wp:posOffset>107950</wp:posOffset>
                </wp:positionV>
                <wp:extent cx="2743200" cy="2424430"/>
                <wp:effectExtent l="0" t="0" r="0" b="0"/>
                <wp:wrapSquare wrapText="bothSides"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43200" cy="2424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2AD115" w14:textId="77777777" w:rsidR="00315507" w:rsidRDefault="00315507">
                            <w:r>
                              <w:t>Why does cross multiplication work?</w:t>
                            </w:r>
                          </w:p>
                          <w:p w14:paraId="21A3FEE7" w14:textId="77777777" w:rsidR="00315507" w:rsidRDefault="00315507"/>
                          <w:p w14:paraId="2B76A974" w14:textId="77777777" w:rsidR="00315507" w:rsidRDefault="00315507">
                            <w:r>
                              <w:t>Because…. if we multiply both sides by the product of the denominators. The numbers will naturally cancel.</w:t>
                            </w:r>
                          </w:p>
                          <w:p w14:paraId="024F9033" w14:textId="77777777" w:rsidR="00315507" w:rsidRDefault="00315507">
                            <w:r w:rsidRPr="00315507">
                              <w:rPr>
                                <w:position w:val="-40"/>
                              </w:rPr>
                              <w:object w:dxaOrig="1860" w:dyaOrig="1300" w14:anchorId="2293BF12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8" type="#_x0000_t75" style="width:93pt;height:65pt" o:ole="">
                                  <v:imagedata r:id="rId6" o:title=""/>
                                </v:shape>
                                <o:OLEObject Type="Embed" ProgID="Equation.DSMT4" ShapeID="_x0000_i1038" DrawAspect="Content" ObjectID="_1385377512" r:id="rId7"/>
                              </w:object>
                            </w:r>
                            <w:r>
                              <w:t xml:space="preserve"> </w:t>
                            </w:r>
                          </w:p>
                          <w:p w14:paraId="415BABD3" w14:textId="77777777" w:rsidR="00315507" w:rsidRDefault="00315507"/>
                          <w:p w14:paraId="74DB9970" w14:textId="77777777" w:rsidR="00315507" w:rsidRDefault="00315507"/>
                          <w:p w14:paraId="279A6216" w14:textId="77777777" w:rsidR="00315507" w:rsidRDefault="00315507"/>
                          <w:p w14:paraId="68B1BE55" w14:textId="77777777" w:rsidR="00315507" w:rsidRDefault="00315507"/>
                          <w:p w14:paraId="05DFA2A4" w14:textId="77777777" w:rsidR="00315507" w:rsidRDefault="00315507"/>
                          <w:p w14:paraId="6F6F264C" w14:textId="77777777" w:rsidR="00315507" w:rsidRDefault="0031550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8" o:spid="_x0000_s1026" type="#_x0000_t202" style="position:absolute;margin-left:297pt;margin-top:8.5pt;width:3in;height:190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" filled="f" stroked="f">
                <v:textbox>
                  <w:txbxContent>
                    <w:p w14:paraId="4C2AD115" w14:textId="77777777" w:rsidR="00315507" w:rsidRDefault="00315507">
                      <w:r>
                        <w:t>Why does cross multiplication work?</w:t>
                      </w:r>
                    </w:p>
                    <w:p w14:paraId="21A3FEE7" w14:textId="77777777" w:rsidR="00315507" w:rsidRDefault="00315507"/>
                    <w:p w14:paraId="2B76A974" w14:textId="77777777" w:rsidR="00315507" w:rsidRDefault="00315507">
                      <w:r>
                        <w:t>Because…. if we multiply both sides by the product of the denominators. The numbers will naturally cancel.</w:t>
                      </w:r>
                    </w:p>
                    <w:p w14:paraId="024F9033" w14:textId="77777777" w:rsidR="00315507" w:rsidRDefault="00315507">
                      <w:r w:rsidRPr="00315507">
                        <w:rPr>
                          <w:position w:val="-40"/>
                        </w:rPr>
                        <w:object w:dxaOrig="1860" w:dyaOrig="1300" w14:anchorId="2293BF12">
                          <v:shape id="_x0000_i1038" type="#_x0000_t75" style="width:93pt;height:65pt" o:ole="">
                            <v:imagedata r:id="rId8" o:title=""/>
                          </v:shape>
                          <o:OLEObject Type="Embed" ProgID="Equation.DSMT4" ShapeID="_x0000_i1038" DrawAspect="Content" ObjectID="_1385377512" r:id="rId9"/>
                        </w:object>
                      </w:r>
                      <w:r>
                        <w:t xml:space="preserve"> </w:t>
                      </w:r>
                    </w:p>
                    <w:p w14:paraId="415BABD3" w14:textId="77777777" w:rsidR="00315507" w:rsidRDefault="00315507"/>
                    <w:p w14:paraId="74DB9970" w14:textId="77777777" w:rsidR="00315507" w:rsidRDefault="00315507"/>
                    <w:p w14:paraId="279A6216" w14:textId="77777777" w:rsidR="00315507" w:rsidRDefault="00315507"/>
                    <w:p w14:paraId="68B1BE55" w14:textId="77777777" w:rsidR="00315507" w:rsidRDefault="00315507"/>
                    <w:p w14:paraId="05DFA2A4" w14:textId="77777777" w:rsidR="00315507" w:rsidRDefault="00315507"/>
                    <w:p w14:paraId="6F6F264C" w14:textId="77777777" w:rsidR="00315507" w:rsidRDefault="00315507"/>
                  </w:txbxContent>
                </v:textbox>
                <w10:wrap type="square"/>
              </v:shape>
            </w:pict>
          </mc:Fallback>
        </mc:AlternateContent>
      </w:r>
    </w:p>
    <w:p w14:paraId="3F30093F" w14:textId="77777777" w:rsidR="00315507" w:rsidRDefault="00315507">
      <w:r>
        <w:rPr>
          <w:noProof/>
        </w:rPr>
        <w:drawing>
          <wp:anchor distT="0" distB="0" distL="114300" distR="114300" simplePos="0" relativeHeight="251658240" behindDoc="0" locked="0" layoutInCell="1" allowOverlap="1" wp14:anchorId="22B22751" wp14:editId="279B1A1B">
            <wp:simplePos x="0" y="0"/>
            <wp:positionH relativeFrom="column">
              <wp:posOffset>342900</wp:posOffset>
            </wp:positionH>
            <wp:positionV relativeFrom="paragraph">
              <wp:posOffset>43180</wp:posOffset>
            </wp:positionV>
            <wp:extent cx="2679700" cy="2844165"/>
            <wp:effectExtent l="0" t="0" r="12700" b="635"/>
            <wp:wrapTight wrapText="bothSides">
              <wp:wrapPolygon edited="0">
                <wp:start x="0" y="0"/>
                <wp:lineTo x="0" y="21412"/>
                <wp:lineTo x="21498" y="21412"/>
                <wp:lineTo x="21498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783" r="22397"/>
                    <a:stretch/>
                  </pic:blipFill>
                  <pic:spPr bwMode="auto">
                    <a:xfrm>
                      <a:off x="0" y="0"/>
                      <a:ext cx="2679700" cy="2844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0DF93D9" w14:textId="77777777" w:rsidR="00315507" w:rsidRDefault="00315507"/>
    <w:p w14:paraId="0C37BD22" w14:textId="77777777" w:rsidR="00315507" w:rsidRDefault="00315507"/>
    <w:p w14:paraId="515F77E6" w14:textId="77777777" w:rsidR="00315507" w:rsidRDefault="00315507"/>
    <w:p w14:paraId="56879562" w14:textId="77777777" w:rsidR="00315507" w:rsidRDefault="00315507"/>
    <w:p w14:paraId="2A7AC0D9" w14:textId="77777777" w:rsidR="00315507" w:rsidRDefault="00315507"/>
    <w:p w14:paraId="4244FC0E" w14:textId="77777777" w:rsidR="00315507" w:rsidRDefault="00315507"/>
    <w:p w14:paraId="6B8679E7" w14:textId="77777777" w:rsidR="00315507" w:rsidRDefault="00315507"/>
    <w:p w14:paraId="20FF8470" w14:textId="77777777" w:rsidR="00315507" w:rsidRDefault="00315507"/>
    <w:p w14:paraId="0588775C" w14:textId="77777777" w:rsidR="00315507" w:rsidRDefault="00315507"/>
    <w:p w14:paraId="5F57C083" w14:textId="77777777" w:rsidR="00315507" w:rsidRDefault="00315507"/>
    <w:p w14:paraId="4481555B" w14:textId="77777777" w:rsidR="00315507" w:rsidRDefault="00315507"/>
    <w:p w14:paraId="30B44FE3" w14:textId="77777777" w:rsidR="00315507" w:rsidRDefault="00315507"/>
    <w:p w14:paraId="10698A6A" w14:textId="77777777" w:rsidR="00315507" w:rsidRDefault="00315507"/>
    <w:p w14:paraId="3BEFBAE8" w14:textId="77777777" w:rsidR="00315507" w:rsidRDefault="00315507"/>
    <w:p w14:paraId="76E22B2C" w14:textId="77777777" w:rsidR="00315507" w:rsidRDefault="00315507"/>
    <w:p w14:paraId="5D9F2F78" w14:textId="77777777" w:rsidR="00315507" w:rsidRDefault="00315507"/>
    <w:p w14:paraId="3EECEB6E" w14:textId="77777777" w:rsidR="00315507" w:rsidRDefault="00315507"/>
    <w:p w14:paraId="2210B6D3" w14:textId="77777777" w:rsidR="00315507" w:rsidRDefault="00315507"/>
    <w:p w14:paraId="76428AA6" w14:textId="77777777" w:rsidR="00315507" w:rsidRDefault="00315507"/>
    <w:p w14:paraId="71CE05E0" w14:textId="77777777" w:rsidR="00315507" w:rsidRDefault="00315507"/>
    <w:p w14:paraId="07C46115" w14:textId="77777777" w:rsidR="00315507" w:rsidRDefault="00315507">
      <w:pPr>
        <w:rPr>
          <w:rFonts w:eastAsia="Times New Roman" w:cs="Times New Roman"/>
        </w:rPr>
      </w:pPr>
      <w:r>
        <w:rPr>
          <w:rFonts w:eastAsia="Times New Roman" w:cs="Times New Roman"/>
          <w:noProof/>
        </w:rPr>
        <w:drawing>
          <wp:inline distT="0" distB="0" distL="0" distR="0" wp14:anchorId="044542D2" wp14:editId="702130ED">
            <wp:extent cx="5828878" cy="2628900"/>
            <wp:effectExtent l="0" t="0" r="0" b="0"/>
            <wp:docPr id="6" name="Picture 6" descr="Molly Urquhart's SSD:Users:mollyurquhart:Desktop:Screen Shot 2015-12-13 at 1.55.36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Molly Urquhart's SSD:Users:mollyurquhart:Desktop:Screen Shot 2015-12-13 at 1.55.36 P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5892"/>
                    <a:stretch/>
                  </pic:blipFill>
                  <pic:spPr bwMode="auto">
                    <a:xfrm>
                      <a:off x="0" y="0"/>
                      <a:ext cx="5830076" cy="262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CD1C1A" w14:textId="77777777" w:rsidR="00315507" w:rsidRDefault="00315507">
      <w:pPr>
        <w:rPr>
          <w:rFonts w:eastAsia="Times New Roman" w:cs="Times New Roman"/>
        </w:rPr>
      </w:pPr>
      <w:r>
        <w:rPr>
          <w:rFonts w:eastAsia="Times New Roman" w:cs="Times New Roman"/>
          <w:noProof/>
        </w:rPr>
        <w:lastRenderedPageBreak/>
        <w:drawing>
          <wp:inline distT="0" distB="0" distL="0" distR="0" wp14:anchorId="445EEE9B" wp14:editId="08F4898D">
            <wp:extent cx="5828878" cy="2505710"/>
            <wp:effectExtent l="0" t="0" r="0" b="8890"/>
            <wp:docPr id="10" name="Picture 10" descr="Molly Urquhart's SSD:Users:mollyurquhart:Desktop:Screen Shot 2015-12-13 at 1.55.36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Molly Urquhart's SSD:Users:mollyurquhart:Desktop:Screen Shot 2015-12-13 at 1.55.36 P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7959"/>
                    <a:stretch/>
                  </pic:blipFill>
                  <pic:spPr bwMode="auto">
                    <a:xfrm>
                      <a:off x="0" y="0"/>
                      <a:ext cx="5830076" cy="250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EBBD123" w14:textId="77777777" w:rsidR="00315507" w:rsidRDefault="00315507">
      <w:pPr>
        <w:rPr>
          <w:rFonts w:eastAsia="Times New Roman" w:cs="Times New Roman"/>
        </w:rPr>
      </w:pPr>
    </w:p>
    <w:p w14:paraId="4652EE53" w14:textId="77777777" w:rsidR="00315507" w:rsidRDefault="00315507">
      <w:pPr>
        <w:rPr>
          <w:rFonts w:eastAsia="Times New Roman" w:cs="Times New Roman"/>
        </w:rPr>
      </w:pPr>
    </w:p>
    <w:p w14:paraId="768DD259" w14:textId="77777777" w:rsidR="00315507" w:rsidRDefault="00315507">
      <w:pPr>
        <w:rPr>
          <w:rFonts w:eastAsia="Times New Roman" w:cs="Times New Roman"/>
        </w:rPr>
      </w:pPr>
    </w:p>
    <w:p w14:paraId="39CB8543" w14:textId="77777777" w:rsidR="00315507" w:rsidRDefault="00315507">
      <w:pPr>
        <w:rPr>
          <w:rFonts w:eastAsia="Times New Roman" w:cs="Times New Roman"/>
        </w:rPr>
      </w:pPr>
      <w:proofErr w:type="gramStart"/>
      <w:r>
        <w:rPr>
          <w:rFonts w:eastAsia="Times New Roman" w:cs="Times New Roman"/>
        </w:rPr>
        <w:t>Setting up and Using Proportions in Geometry.</w:t>
      </w:r>
      <w:proofErr w:type="gramEnd"/>
    </w:p>
    <w:p w14:paraId="4FC42897" w14:textId="77777777" w:rsidR="00315507" w:rsidRDefault="00315507">
      <w:pPr>
        <w:rPr>
          <w:rFonts w:eastAsia="Times New Roman" w:cs="Times New Roman"/>
        </w:rPr>
      </w:pPr>
      <w:r>
        <w:rPr>
          <w:rFonts w:eastAsia="Times New Roman" w:cs="Times New Roman"/>
          <w:noProof/>
        </w:rPr>
        <w:drawing>
          <wp:inline distT="0" distB="0" distL="0" distR="0" wp14:anchorId="284DA683" wp14:editId="45F9C396">
            <wp:extent cx="6858000" cy="4135755"/>
            <wp:effectExtent l="0" t="0" r="0" b="444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2-13 at 1.52.50 PM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4135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560D1C" w14:textId="77777777" w:rsidR="00315507" w:rsidRDefault="00315507">
      <w:pPr>
        <w:rPr>
          <w:rFonts w:eastAsia="Times New Roman" w:cs="Times New Roman"/>
        </w:rPr>
      </w:pPr>
    </w:p>
    <w:p w14:paraId="0741C65D" w14:textId="77777777" w:rsidR="00315507" w:rsidRDefault="00315507">
      <w:pPr>
        <w:rPr>
          <w:rFonts w:eastAsia="Times New Roman" w:cs="Times New Roman"/>
        </w:rPr>
      </w:pPr>
      <w:r>
        <w:rPr>
          <w:rFonts w:eastAsia="Times New Roman" w:cs="Times New Roman"/>
          <w:noProof/>
        </w:rPr>
        <w:drawing>
          <wp:inline distT="0" distB="0" distL="0" distR="0" wp14:anchorId="19D11CB9" wp14:editId="0647A6C6">
            <wp:extent cx="5257800" cy="2345942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2-13 at 2.05.31 PM.png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572"/>
                    <a:stretch/>
                  </pic:blipFill>
                  <pic:spPr bwMode="auto">
                    <a:xfrm>
                      <a:off x="0" y="0"/>
                      <a:ext cx="5258232" cy="23461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1639370" w14:textId="77777777" w:rsidR="00315507" w:rsidRDefault="00315507">
      <w:pPr>
        <w:rPr>
          <w:rFonts w:eastAsia="Times New Roman" w:cs="Times New Roman"/>
        </w:rPr>
      </w:pPr>
    </w:p>
    <w:p w14:paraId="641BE542" w14:textId="77777777" w:rsidR="00315507" w:rsidRDefault="00315507">
      <w:pPr>
        <w:rPr>
          <w:rFonts w:eastAsia="Times New Roman" w:cs="Times New Roman"/>
        </w:rPr>
      </w:pPr>
      <w:r>
        <w:rPr>
          <w:rFonts w:eastAsia="Times New Roman" w:cs="Times New Roman"/>
          <w:noProof/>
        </w:rPr>
        <w:drawing>
          <wp:inline distT="0" distB="0" distL="0" distR="0" wp14:anchorId="05D5AAF0" wp14:editId="710B64B8">
            <wp:extent cx="4945476" cy="5715000"/>
            <wp:effectExtent l="0" t="0" r="762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2-13 at 1.52.15 PM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45476" cy="571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371050" w14:textId="77777777" w:rsidR="00FB414D" w:rsidRDefault="00FB414D">
      <w:pPr>
        <w:rPr>
          <w:rFonts w:eastAsia="Times New Roman" w:cs="Times New Roman"/>
        </w:rPr>
      </w:pPr>
    </w:p>
    <w:p w14:paraId="64798B40" w14:textId="77777777" w:rsidR="00FB414D" w:rsidRDefault="00FB414D">
      <w:pPr>
        <w:rPr>
          <w:rFonts w:eastAsia="Times New Roman" w:cs="Times New Roman"/>
        </w:rPr>
      </w:pPr>
    </w:p>
    <w:p w14:paraId="25E00D50" w14:textId="77777777" w:rsidR="00FB414D" w:rsidRDefault="00FB414D">
      <w:pPr>
        <w:rPr>
          <w:rFonts w:eastAsia="Times New Roman" w:cs="Times New Roman"/>
        </w:rPr>
      </w:pPr>
    </w:p>
    <w:p w14:paraId="1F6B8198" w14:textId="77777777" w:rsidR="00FB414D" w:rsidRDefault="00FB414D">
      <w:pPr>
        <w:rPr>
          <w:rFonts w:eastAsia="Times New Roman" w:cs="Times New Roman"/>
        </w:rPr>
      </w:pPr>
    </w:p>
    <w:p w14:paraId="7A575B4A" w14:textId="77777777" w:rsidR="00FB414D" w:rsidRDefault="00FB414D">
      <w:pPr>
        <w:rPr>
          <w:rFonts w:eastAsia="Times New Roman" w:cs="Times New Roman"/>
        </w:rPr>
      </w:pPr>
    </w:p>
    <w:p w14:paraId="04561322" w14:textId="77777777" w:rsidR="00FB414D" w:rsidRDefault="00FB414D">
      <w:pPr>
        <w:rPr>
          <w:rFonts w:eastAsia="Times New Roman" w:cs="Times New Roman"/>
        </w:rPr>
      </w:pPr>
      <w:r>
        <w:rPr>
          <w:rFonts w:eastAsia="Times New Roman" w:cs="Times New Roman"/>
        </w:rPr>
        <w:t>10. How many liters are in the first bottle?</w:t>
      </w:r>
    </w:p>
    <w:p w14:paraId="7528AC88" w14:textId="77777777" w:rsidR="00FB414D" w:rsidRDefault="00FB414D">
      <w:pPr>
        <w:rPr>
          <w:rFonts w:eastAsia="Times New Roman" w:cs="Times New Roman"/>
        </w:rPr>
      </w:pPr>
      <w:r>
        <w:rPr>
          <w:noProof/>
        </w:rPr>
        <w:drawing>
          <wp:inline distT="0" distB="0" distL="0" distR="0" wp14:anchorId="5D23D523" wp14:editId="42B487F1">
            <wp:extent cx="3886200" cy="2005054"/>
            <wp:effectExtent l="0" t="0" r="0" b="1905"/>
            <wp:docPr id="16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321" cy="20051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6FCB8D" w14:textId="77777777" w:rsidR="00FB414D" w:rsidRDefault="00FB414D">
      <w:pPr>
        <w:rPr>
          <w:rFonts w:eastAsia="Times New Roman" w:cs="Times New Roman"/>
        </w:rPr>
      </w:pPr>
    </w:p>
    <w:p w14:paraId="3FE0BAA9" w14:textId="77777777" w:rsidR="00315507" w:rsidRDefault="00315507">
      <w:pPr>
        <w:rPr>
          <w:rFonts w:eastAsia="Times New Roman" w:cs="Times New Roman"/>
        </w:rPr>
      </w:pPr>
    </w:p>
    <w:p w14:paraId="2B65C874" w14:textId="77777777" w:rsidR="00315507" w:rsidRDefault="00315507">
      <w:pPr>
        <w:rPr>
          <w:rFonts w:eastAsia="Times New Roman" w:cs="Times New Roman"/>
        </w:rPr>
      </w:pPr>
      <w:r>
        <w:rPr>
          <w:rFonts w:eastAsia="Times New Roman" w:cs="Times New Roman"/>
          <w:noProof/>
        </w:rPr>
        <w:drawing>
          <wp:inline distT="0" distB="0" distL="0" distR="0" wp14:anchorId="22CFF56E" wp14:editId="1F073E60">
            <wp:extent cx="6057634" cy="35941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2-13 at 2.09.45 PM.png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583"/>
                    <a:stretch/>
                  </pic:blipFill>
                  <pic:spPr bwMode="auto">
                    <a:xfrm>
                      <a:off x="0" y="0"/>
                      <a:ext cx="6057900" cy="35942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C7C28F" w14:textId="77777777" w:rsidR="00FB414D" w:rsidRDefault="00FB414D">
      <w:pPr>
        <w:rPr>
          <w:rFonts w:eastAsia="Times New Roman" w:cs="Times New Roman"/>
        </w:rPr>
      </w:pPr>
    </w:p>
    <w:p w14:paraId="5C7FDF89" w14:textId="77777777" w:rsidR="00FB414D" w:rsidRDefault="00FB414D">
      <w:pPr>
        <w:rPr>
          <w:rFonts w:eastAsia="Times New Roman" w:cs="Times New Roman"/>
        </w:rPr>
      </w:pPr>
    </w:p>
    <w:p w14:paraId="30AF60B7" w14:textId="77777777" w:rsidR="00FB414D" w:rsidRDefault="00FB414D">
      <w:pPr>
        <w:rPr>
          <w:rFonts w:eastAsia="Times New Roman" w:cs="Times New Roman"/>
        </w:rPr>
      </w:pPr>
    </w:p>
    <w:p w14:paraId="531E0D11" w14:textId="77777777" w:rsidR="00FB414D" w:rsidRDefault="00FB414D">
      <w:pPr>
        <w:rPr>
          <w:rFonts w:eastAsia="Times New Roman" w:cs="Times New Roman"/>
        </w:rPr>
      </w:pPr>
      <w:r>
        <w:rPr>
          <w:rFonts w:eastAsia="Times New Roman" w:cs="Times New Roman"/>
          <w:noProof/>
        </w:rPr>
        <w:drawing>
          <wp:inline distT="0" distB="0" distL="0" distR="0" wp14:anchorId="73F0B24D" wp14:editId="73F53479">
            <wp:extent cx="6057265" cy="2044700"/>
            <wp:effectExtent l="0" t="0" r="0" b="1270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2-13 at 2.09.45 PM.png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0589" b="9020"/>
                    <a:stretch/>
                  </pic:blipFill>
                  <pic:spPr bwMode="auto">
                    <a:xfrm>
                      <a:off x="0" y="0"/>
                      <a:ext cx="6057900" cy="20449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E8350B" w14:textId="77777777" w:rsidR="00315507" w:rsidRDefault="00315507">
      <w:pPr>
        <w:rPr>
          <w:rFonts w:eastAsia="Times New Roman" w:cs="Times New Roman"/>
        </w:rPr>
      </w:pPr>
    </w:p>
    <w:p w14:paraId="6147C81A" w14:textId="77777777" w:rsidR="00315507" w:rsidRDefault="00315507">
      <w:pPr>
        <w:rPr>
          <w:rFonts w:eastAsia="Times New Roman" w:cs="Times New Roman"/>
        </w:rPr>
      </w:pPr>
      <w:r>
        <w:rPr>
          <w:rFonts w:eastAsia="Times New Roman" w:cs="Times New Roman"/>
          <w:noProof/>
        </w:rPr>
        <w:drawing>
          <wp:inline distT="0" distB="0" distL="0" distR="0" wp14:anchorId="20EAF394" wp14:editId="708F44B6">
            <wp:extent cx="5279010" cy="1270000"/>
            <wp:effectExtent l="0" t="0" r="444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2-13 at 2.10.06 PM.png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3049" r="6666"/>
                    <a:stretch/>
                  </pic:blipFill>
                  <pic:spPr bwMode="auto">
                    <a:xfrm>
                      <a:off x="0" y="0"/>
                      <a:ext cx="5279010" cy="127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D476DF" w14:textId="77777777" w:rsidR="00FB414D" w:rsidRDefault="00FB414D">
      <w:pPr>
        <w:rPr>
          <w:rFonts w:eastAsia="Times New Roman" w:cs="Times New Roman"/>
        </w:rPr>
      </w:pPr>
    </w:p>
    <w:p w14:paraId="06E1124C" w14:textId="77777777" w:rsidR="00FB414D" w:rsidRDefault="00FB414D">
      <w:pPr>
        <w:rPr>
          <w:rFonts w:eastAsia="Times New Roman" w:cs="Times New Roman"/>
        </w:rPr>
      </w:pPr>
    </w:p>
    <w:p w14:paraId="03879374" w14:textId="77777777" w:rsidR="00FB414D" w:rsidRDefault="00FB414D">
      <w:pPr>
        <w:rPr>
          <w:rFonts w:eastAsia="Times New Roman" w:cs="Times New Roman"/>
        </w:rPr>
      </w:pPr>
      <w:r>
        <w:rPr>
          <w:noProof/>
        </w:rPr>
        <w:drawing>
          <wp:inline distT="0" distB="0" distL="0" distR="0" wp14:anchorId="434BF30D" wp14:editId="53B81A28">
            <wp:extent cx="5486400" cy="5118100"/>
            <wp:effectExtent l="0" t="0" r="0" b="12700"/>
            <wp:docPr id="1" name="Picture 1" descr="Molly Urquhart's SSD:Users:mollyurquhart:Desktop:Screen Shot 2015-12-13 at 1.53.28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olly Urquhart's SSD:Users:mollyurquhart:Desktop:Screen Shot 2015-12-13 at 1.53.28 PM.pn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511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03307235" w14:textId="77777777" w:rsidR="00FB414D" w:rsidRDefault="00FB414D">
      <w:pPr>
        <w:rPr>
          <w:rFonts w:eastAsia="Times New Roman" w:cs="Times New Roman"/>
        </w:rPr>
      </w:pPr>
    </w:p>
    <w:p w14:paraId="7499FD0B" w14:textId="77777777" w:rsidR="00FB414D" w:rsidRPr="00315507" w:rsidRDefault="00FB414D">
      <w:pPr>
        <w:rPr>
          <w:rFonts w:eastAsia="Times New Roman" w:cs="Times New Roman"/>
        </w:rPr>
      </w:pPr>
    </w:p>
    <w:p w14:paraId="528D8C21" w14:textId="77777777" w:rsidR="00FB414D" w:rsidRDefault="00315507">
      <w:r>
        <w:rPr>
          <w:noProof/>
        </w:rPr>
        <w:drawing>
          <wp:inline distT="0" distB="0" distL="0" distR="0" wp14:anchorId="58D0419A" wp14:editId="48719F51">
            <wp:extent cx="6172200" cy="6700838"/>
            <wp:effectExtent l="0" t="0" r="0" b="5080"/>
            <wp:docPr id="3" name="Picture 3" descr="Molly Urquhart's SSD:Users:mollyurquhart:Desktop:Screen Shot 2015-12-13 at 1.53.03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olly Urquhart's SSD:Users:mollyurquhart:Desktop:Screen Shot 2015-12-13 at 1.53.03 PM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0" cy="6700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45A595" w14:textId="77777777" w:rsidR="00FB414D" w:rsidRDefault="00315507">
      <w:r>
        <w:rPr>
          <w:noProof/>
        </w:rPr>
        <w:drawing>
          <wp:inline distT="0" distB="0" distL="0" distR="0" wp14:anchorId="49F9AF41" wp14:editId="0AC53FBC">
            <wp:extent cx="5473700" cy="6134100"/>
            <wp:effectExtent l="0" t="0" r="12700" b="12700"/>
            <wp:docPr id="2" name="Picture 2" descr="Molly Urquhart's SSD:Users:mollyurquhart:Desktop:Screen Shot 2015-12-13 at 1.53.18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olly Urquhart's SSD:Users:mollyurquhart:Desktop:Screen Shot 2015-12-13 at 1.53.18 PM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3700" cy="613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EE0591" w14:textId="77777777" w:rsidR="003F79CD" w:rsidRDefault="003F79CD"/>
    <w:sectPr w:rsidR="003F79CD" w:rsidSect="0031550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5507"/>
    <w:rsid w:val="00282E76"/>
    <w:rsid w:val="00315507"/>
    <w:rsid w:val="003F79CD"/>
    <w:rsid w:val="004212BB"/>
    <w:rsid w:val="00A24D5A"/>
    <w:rsid w:val="00FB41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503E22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1550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5507"/>
    <w:rPr>
      <w:rFonts w:ascii="Lucida Grande" w:hAnsi="Lucida Grande" w:cs="Lucida Grande"/>
      <w:sz w:val="18"/>
      <w:szCs w:val="18"/>
    </w:rPr>
  </w:style>
  <w:style w:type="character" w:customStyle="1" w:styleId="center">
    <w:name w:val="center"/>
    <w:basedOn w:val="DefaultParagraphFont"/>
    <w:rsid w:val="00315507"/>
  </w:style>
  <w:style w:type="character" w:customStyle="1" w:styleId="apple-converted-space">
    <w:name w:val="apple-converted-space"/>
    <w:basedOn w:val="DefaultParagraphFont"/>
    <w:rsid w:val="00315507"/>
  </w:style>
  <w:style w:type="character" w:styleId="Hyperlink">
    <w:name w:val="Hyperlink"/>
    <w:basedOn w:val="DefaultParagraphFont"/>
    <w:uiPriority w:val="99"/>
    <w:semiHidden/>
    <w:unhideWhenUsed/>
    <w:rsid w:val="00315507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1550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5507"/>
    <w:rPr>
      <w:rFonts w:ascii="Lucida Grande" w:hAnsi="Lucida Grande" w:cs="Lucida Grande"/>
      <w:sz w:val="18"/>
      <w:szCs w:val="18"/>
    </w:rPr>
  </w:style>
  <w:style w:type="character" w:customStyle="1" w:styleId="center">
    <w:name w:val="center"/>
    <w:basedOn w:val="DefaultParagraphFont"/>
    <w:rsid w:val="00315507"/>
  </w:style>
  <w:style w:type="character" w:customStyle="1" w:styleId="apple-converted-space">
    <w:name w:val="apple-converted-space"/>
    <w:basedOn w:val="DefaultParagraphFont"/>
    <w:rsid w:val="00315507"/>
  </w:style>
  <w:style w:type="character" w:styleId="Hyperlink">
    <w:name w:val="Hyperlink"/>
    <w:basedOn w:val="DefaultParagraphFont"/>
    <w:uiPriority w:val="99"/>
    <w:semiHidden/>
    <w:unhideWhenUsed/>
    <w:rsid w:val="00315507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0734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40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14.png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image" Target="media/image4.png"/><Relationship Id="rId11" Type="http://schemas.openxmlformats.org/officeDocument/2006/relationships/image" Target="media/image5.png"/><Relationship Id="rId12" Type="http://schemas.openxmlformats.org/officeDocument/2006/relationships/image" Target="media/image6.png"/><Relationship Id="rId13" Type="http://schemas.openxmlformats.org/officeDocument/2006/relationships/image" Target="media/image7.png"/><Relationship Id="rId14" Type="http://schemas.openxmlformats.org/officeDocument/2006/relationships/image" Target="media/image8.png"/><Relationship Id="rId15" Type="http://schemas.openxmlformats.org/officeDocument/2006/relationships/image" Target="media/image9.png"/><Relationship Id="rId16" Type="http://schemas.openxmlformats.org/officeDocument/2006/relationships/image" Target="media/image10.png"/><Relationship Id="rId17" Type="http://schemas.openxmlformats.org/officeDocument/2006/relationships/image" Target="media/image11.png"/><Relationship Id="rId18" Type="http://schemas.openxmlformats.org/officeDocument/2006/relationships/image" Target="media/image12.png"/><Relationship Id="rId19" Type="http://schemas.openxmlformats.org/officeDocument/2006/relationships/image" Target="media/image13.png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emf"/><Relationship Id="rId7" Type="http://schemas.openxmlformats.org/officeDocument/2006/relationships/oleObject" Target="embeddings/oleObject1.bin"/><Relationship Id="rId8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7</Pages>
  <Words>56</Words>
  <Characters>324</Characters>
  <Application>Microsoft Macintosh Word</Application>
  <DocSecurity>0</DocSecurity>
  <Lines>2</Lines>
  <Paragraphs>1</Paragraphs>
  <ScaleCrop>false</ScaleCrop>
  <Company>AIM High School</Company>
  <LinksUpToDate>false</LinksUpToDate>
  <CharactersWithSpaces>3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lly Urquhart</dc:creator>
  <cp:keywords/>
  <dc:description/>
  <cp:lastModifiedBy>Molly Urquhart</cp:lastModifiedBy>
  <cp:revision>3</cp:revision>
  <dcterms:created xsi:type="dcterms:W3CDTF">2015-12-13T19:14:00Z</dcterms:created>
  <dcterms:modified xsi:type="dcterms:W3CDTF">2015-12-13T1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